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1386" y="8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E9323-59AE-4642-81C4-6D1CAA2C70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AAB79F-0BB3-459F-9E7A-59D48D510A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9B5316-4E73-487B-9855-9CB2FEA73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75F5C-B18A-46EB-82B0-6B4AAC3E6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3DDF3D-A93B-4C3F-A44C-872CA76A0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09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EFB34-B2DD-4C91-AF33-69B57F0E8D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B56685-ABF6-4D77-A3FE-ED7B840E82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44763-3B74-454E-83CB-EB84E5B60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FBCF51-3CFE-4913-934F-F998E57A7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CCE468-F9E0-4DA3-91EC-E740DA263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087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75DB16-B0C4-4F1C-A409-C6DC154960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79D51A-4E00-4024-A3F8-9ECDF9BC8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E566CE-CA9B-43A1-8D69-ADD52DD99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E54DD0-43FE-4832-B5C6-EE3B7212A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79DBF7-A621-4CDD-BB2E-168F3AC33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294AB-5373-4A52-B67F-00EEAC53E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282E1F-2349-453F-9766-5D478360EE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5D7AAB-6F61-4076-82A5-51E047076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80A24-FB0F-4E77-8C07-068615296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85262-A6A0-46D3-8017-644292F45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103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C995-4A47-45B1-AE5F-44AD91EFD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65C280-B336-416E-842A-755D371208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DA8ACC-FAF3-463C-B407-C527AA966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DB7484-2FB6-41C2-A18A-F979A243C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DA937A-3681-48B4-AC13-621FDB93D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266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70546-DD5D-41CE-824B-7B1CDF0AF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33F2B-3F76-4591-87E1-3F18EAA83A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DBEFA1-3917-4A15-A03B-5DD397AC89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E6F81B-9ED5-4130-A4A9-8D5EC5123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C94EA4-CF0D-4E72-8543-627C28917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0F4FF-27C4-4F2B-A20A-0CDE6E6E4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2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059A6F-5812-4A85-80A0-DE14A0E2E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BE7AA6-DA7E-4F7B-8525-9C696B12F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2CAFAA-12BC-4F70-9B66-F866F524B7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CCDB60-57FF-4168-BBCD-F54DF120D7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CF1C18-20DE-4CE5-8DA1-685ED1901CD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4B4301-EF8F-4A86-B90B-254D2FFAC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2166B7-D722-4736-A7BB-F1A21EF0A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1DC4B1A-853F-49C0-8142-EC1EE30CA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21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EAE12-DC78-482C-A34E-1D244EA6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F28BC0-966E-40F2-8B16-734C9E3F4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A16A28-9344-42BF-AA35-095565CB7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F37EF5-BF68-4A92-A166-3302AF885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2BAC3B-D3A7-428F-8E4A-0E5C4BC7C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3B4A92-8877-45D5-9A64-A18A4387C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92E710-1E71-46FE-B81B-BC08D814C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61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4DBC0-B49F-4983-812A-613BAC5B6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7FD7A3-7C9A-476F-A458-AC777A7A9E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F1EBB6-622C-425A-9E30-2687EA8EFF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B401AB-334B-43F1-8DE0-CBC479B66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6A900D-28D9-4AA2-B23B-C18A0A170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24EC79-85E9-4952-8CFE-4B527FE92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000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1DC3F-FF5D-4FD1-B0DF-1F7023502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C0A1023-AFF9-426A-A8AF-59F268F0F9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429BB7-1ACF-42B1-8726-B28E35887D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934D76-9AF4-4377-B152-34577B303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08C606-FDA3-47CE-8FC8-D3A53D0B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D3CB0F-52CA-4665-9476-9BEC0F4D9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930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89BF07-C977-449E-8CBE-97731DECB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2EB8C9-C19B-4BDF-80E0-535467E20D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F2F5D5-AED6-42F1-9F5C-58D1988DAB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5BB54-58CA-4484-8590-230FCE7E9B81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E2847F-75B4-4619-9E6C-7E7E8FA4E9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8B2FC3-1A23-42D1-B8E5-B1B14D8388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9DCC0-36F6-4D23-BCBF-EE8875991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022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569" y="347525"/>
            <a:ext cx="3904754" cy="28345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75" t="12427" r="31697" b="28666"/>
          <a:stretch/>
        </p:blipFill>
        <p:spPr>
          <a:xfrm>
            <a:off x="1948543" y="1969940"/>
            <a:ext cx="3385457" cy="3070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5599" y="347525"/>
            <a:ext cx="244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>
            <p:extLst/>
          </p:nvPr>
        </p:nvGraphicFramePr>
        <p:xfrm>
          <a:off x="1662954" y="586407"/>
          <a:ext cx="4005699" cy="86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5" imgW="6443219" imgH="1386379" progId="ChemDraw.Document.6.0">
                  <p:embed/>
                </p:oleObj>
              </mc:Choice>
              <mc:Fallback>
                <p:oleObj name="CS ChemDraw Drawing" r:id="rId5" imgW="6443219" imgH="1386379" progId="ChemDraw.Document.6.0">
                  <p:embed/>
                  <p:pic>
                    <p:nvPicPr>
                      <p:cNvPr id="4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954" y="586407"/>
                        <a:ext cx="4005699" cy="86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5599" y="1969940"/>
            <a:ext cx="446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12222"/>
          <a:stretch/>
        </p:blipFill>
        <p:spPr>
          <a:xfrm>
            <a:off x="7369569" y="3486469"/>
            <a:ext cx="3904754" cy="31072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69569" y="3486469"/>
            <a:ext cx="4898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89371" y="182019"/>
            <a:ext cx="446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6595887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CF291A-07A5-489F-9162-E913CC9D8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964" y="1609238"/>
            <a:ext cx="3385457" cy="345580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0BE0E6A-921A-4124-9EF9-7923D5FEAF0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75" t="12427" r="31697" b="28666"/>
          <a:stretch/>
        </p:blipFill>
        <p:spPr>
          <a:xfrm>
            <a:off x="5233273" y="3692587"/>
            <a:ext cx="2453419" cy="22249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ECC7B6-5022-4470-9E52-2CA33B9F62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357" y="1393141"/>
            <a:ext cx="2785755" cy="251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423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22</TotalTime>
  <Words>4</Words>
  <Application>Microsoft Office PowerPoint</Application>
  <PresentationFormat>Widescreen</PresentationFormat>
  <Paragraphs>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ctus</dc:creator>
  <cp:lastModifiedBy>cactus</cp:lastModifiedBy>
  <cp:revision>3</cp:revision>
  <dcterms:created xsi:type="dcterms:W3CDTF">2019-11-26T03:53:52Z</dcterms:created>
  <dcterms:modified xsi:type="dcterms:W3CDTF">2019-12-02T18:36:10Z</dcterms:modified>
</cp:coreProperties>
</file>